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sldIdLst>
    <p:sldId id="256" r:id="rId2"/>
    <p:sldId id="257" r:id="rId3"/>
    <p:sldId id="271" r:id="rId4"/>
    <p:sldId id="272" r:id="rId5"/>
    <p:sldId id="258" r:id="rId6"/>
    <p:sldId id="259" r:id="rId7"/>
    <p:sldId id="270" r:id="rId8"/>
    <p:sldId id="260" r:id="rId9"/>
    <p:sldId id="261" r:id="rId10"/>
    <p:sldId id="273" r:id="rId11"/>
    <p:sldId id="262" r:id="rId12"/>
    <p:sldId id="263" r:id="rId13"/>
    <p:sldId id="264" r:id="rId14"/>
    <p:sldId id="269" r:id="rId15"/>
    <p:sldId id="265" r:id="rId16"/>
    <p:sldId id="266" r:id="rId17"/>
    <p:sldId id="267" r:id="rId18"/>
    <p:sldId id="274" r:id="rId19"/>
    <p:sldId id="275" r:id="rId20"/>
    <p:sldId id="268" r:id="rId21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025" autoAdjust="0"/>
    <p:restoredTop sz="94660"/>
  </p:normalViewPr>
  <p:slideViewPr>
    <p:cSldViewPr snapToGrid="0">
      <p:cViewPr varScale="1">
        <p:scale>
          <a:sx n="87" d="100"/>
          <a:sy n="87" d="100"/>
        </p:scale>
        <p:origin x="108" y="54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Droplets-HD-Title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751012" y="1300785"/>
            <a:ext cx="8689976" cy="2509213"/>
          </a:xfrm>
        </p:spPr>
        <p:txBody>
          <a:bodyPr anchor="b">
            <a:normAutofit/>
          </a:bodyPr>
          <a:lstStyle>
            <a:lvl1pPr algn="ctr">
              <a:defRPr sz="48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751012" y="3886200"/>
            <a:ext cx="8689976" cy="1371599"/>
          </a:xfrm>
        </p:spPr>
        <p:txBody>
          <a:bodyPr>
            <a:normAutofit/>
          </a:bodyPr>
          <a:lstStyle>
            <a:lvl1pPr marL="0" indent="0" algn="ctr">
              <a:buNone/>
              <a:defRPr sz="2200">
                <a:solidFill>
                  <a:schemeClr val="bg1">
                    <a:lumMod val="50000"/>
                  </a:schemeClr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5/4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94" y="4289374"/>
            <a:ext cx="10364432" cy="81161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184744" y="698261"/>
            <a:ext cx="9822532" cy="3214136"/>
          </a:xfrm>
          <a:prstGeom prst="roundRect">
            <a:avLst>
              <a:gd name="adj" fmla="val 4944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/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4" y="5108728"/>
            <a:ext cx="10364452" cy="682472"/>
          </a:xfrm>
        </p:spPr>
        <p:txBody>
          <a:bodyPr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5/4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4" y="609599"/>
            <a:ext cx="10364452" cy="3427245"/>
          </a:xfrm>
        </p:spPr>
        <p:txBody>
          <a:bodyPr anchor="ctr"/>
          <a:lstStyle>
            <a:lvl1pPr algn="ctr"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5" y="4204821"/>
            <a:ext cx="10364452" cy="1586380"/>
          </a:xfrm>
        </p:spPr>
        <p:txBody>
          <a:bodyPr anchor="ctr"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5/4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2" y="609600"/>
            <a:ext cx="9302752" cy="2992904"/>
          </a:xfrm>
        </p:spPr>
        <p:txBody>
          <a:bodyPr anchor="ctr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3"/>
          </p:nvPr>
        </p:nvSpPr>
        <p:spPr>
          <a:xfrm>
            <a:off x="1720644" y="3610032"/>
            <a:ext cx="8752299" cy="59478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4" y="4372796"/>
            <a:ext cx="10364452" cy="1421053"/>
          </a:xfrm>
        </p:spPr>
        <p:txBody>
          <a:bodyPr anchor="ctr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5/4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1001488" y="75416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0557558" y="29935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5" y="2138721"/>
            <a:ext cx="10364452" cy="2511835"/>
          </a:xfrm>
        </p:spPr>
        <p:txBody>
          <a:bodyPr anchor="b"/>
          <a:lstStyle>
            <a:lvl1pPr algn="ctr"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5" y="4662335"/>
            <a:ext cx="10364452" cy="1140644"/>
          </a:xfrm>
        </p:spPr>
        <p:txBody>
          <a:bodyPr anchor="t"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5/4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913774" y="609600"/>
            <a:ext cx="10364452" cy="1605094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7" name="Text Placeholder 2"/>
          <p:cNvSpPr>
            <a:spLocks noGrp="1"/>
          </p:cNvSpPr>
          <p:nvPr>
            <p:ph type="body" idx="1"/>
          </p:nvPr>
        </p:nvSpPr>
        <p:spPr>
          <a:xfrm>
            <a:off x="913774" y="2367093"/>
            <a:ext cx="3298976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15"/>
          </p:nvPr>
        </p:nvSpPr>
        <p:spPr>
          <a:xfrm>
            <a:off x="913774" y="2943355"/>
            <a:ext cx="3298976" cy="2847845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9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52389" y="2367093"/>
            <a:ext cx="3291521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16"/>
          </p:nvPr>
        </p:nvSpPr>
        <p:spPr>
          <a:xfrm>
            <a:off x="4441348" y="2943355"/>
            <a:ext cx="3303351" cy="2847845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1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973298" y="2367093"/>
            <a:ext cx="3304928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7"/>
          </p:nvPr>
        </p:nvSpPr>
        <p:spPr>
          <a:xfrm>
            <a:off x="7973298" y="2943355"/>
            <a:ext cx="3304928" cy="2847845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5/4/2021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Picture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30" name="Title 1"/>
          <p:cNvSpPr>
            <a:spLocks noGrp="1"/>
          </p:cNvSpPr>
          <p:nvPr>
            <p:ph type="title"/>
          </p:nvPr>
        </p:nvSpPr>
        <p:spPr>
          <a:xfrm>
            <a:off x="913774" y="610772"/>
            <a:ext cx="10364452" cy="160392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9" name="Text Placeholder 2"/>
          <p:cNvSpPr>
            <a:spLocks noGrp="1"/>
          </p:cNvSpPr>
          <p:nvPr>
            <p:ph type="body" idx="1"/>
          </p:nvPr>
        </p:nvSpPr>
        <p:spPr>
          <a:xfrm>
            <a:off x="913774" y="4204820"/>
            <a:ext cx="3296409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2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20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913774" y="2367093"/>
            <a:ext cx="3296409" cy="1524000"/>
          </a:xfrm>
          <a:prstGeom prst="roundRect">
            <a:avLst>
              <a:gd name="adj" fmla="val 9363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1" name="Text Placeholder 3"/>
          <p:cNvSpPr>
            <a:spLocks noGrp="1"/>
          </p:cNvSpPr>
          <p:nvPr>
            <p:ph type="body" sz="half" idx="18"/>
          </p:nvPr>
        </p:nvSpPr>
        <p:spPr>
          <a:xfrm>
            <a:off x="913774" y="4781082"/>
            <a:ext cx="3296409" cy="1010118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22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42759" y="4204820"/>
            <a:ext cx="3301828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2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23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4441348" y="2367093"/>
            <a:ext cx="3303352" cy="1524000"/>
          </a:xfrm>
          <a:prstGeom prst="roundRect">
            <a:avLst>
              <a:gd name="adj" fmla="val 8841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19"/>
          </p:nvPr>
        </p:nvSpPr>
        <p:spPr>
          <a:xfrm>
            <a:off x="4441348" y="4781080"/>
            <a:ext cx="3303352" cy="1010119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25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973298" y="4204820"/>
            <a:ext cx="3300681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2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26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7973298" y="2367093"/>
            <a:ext cx="3304928" cy="1524000"/>
          </a:xfrm>
          <a:prstGeom prst="roundRect">
            <a:avLst>
              <a:gd name="adj" fmla="val 8841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7" name="Text Placeholder 3"/>
          <p:cNvSpPr>
            <a:spLocks noGrp="1"/>
          </p:cNvSpPr>
          <p:nvPr>
            <p:ph type="body" sz="half" idx="20"/>
          </p:nvPr>
        </p:nvSpPr>
        <p:spPr>
          <a:xfrm>
            <a:off x="7973173" y="4781078"/>
            <a:ext cx="3305053" cy="1010121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5/4/2021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1" name="Vertical Text Placeholder 2"/>
          <p:cNvSpPr>
            <a:spLocks noGrp="1"/>
          </p:cNvSpPr>
          <p:nvPr>
            <p:ph type="body" orient="vert" sz="quarter" idx="13"/>
          </p:nvPr>
        </p:nvSpPr>
        <p:spPr>
          <a:xfrm>
            <a:off x="913775" y="2367093"/>
            <a:ext cx="10364452" cy="3424107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5/4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609601"/>
            <a:ext cx="2553326" cy="5181599"/>
          </a:xfrm>
        </p:spPr>
        <p:txBody>
          <a:bodyPr vert="eaVert"/>
          <a:lstStyle>
            <a:lvl1pPr algn="l"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8" name="Vertical Text Placeholder 2"/>
          <p:cNvSpPr>
            <a:spLocks noGrp="1"/>
          </p:cNvSpPr>
          <p:nvPr>
            <p:ph type="body" orient="vert" sz="quarter" idx="13"/>
          </p:nvPr>
        </p:nvSpPr>
        <p:spPr>
          <a:xfrm>
            <a:off x="913775" y="609601"/>
            <a:ext cx="7658724" cy="5181599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5/4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2" name="Content Placeholder 2"/>
          <p:cNvSpPr>
            <a:spLocks noGrp="1"/>
          </p:cNvSpPr>
          <p:nvPr>
            <p:ph sz="quarter" idx="13"/>
          </p:nvPr>
        </p:nvSpPr>
        <p:spPr>
          <a:xfrm>
            <a:off x="913774" y="2367092"/>
            <a:ext cx="10363826" cy="3424107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5/4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4" y="828563"/>
            <a:ext cx="10351752" cy="2736819"/>
          </a:xfrm>
        </p:spPr>
        <p:txBody>
          <a:bodyPr anchor="b">
            <a:normAutofit/>
          </a:bodyPr>
          <a:lstStyle>
            <a:lvl1pPr>
              <a:defRPr sz="4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3774" y="3657457"/>
            <a:ext cx="10351752" cy="1368183"/>
          </a:xfrm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chemeClr val="bg1">
                    <a:lumMod val="50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5/4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913775" y="618517"/>
            <a:ext cx="10364451" cy="159617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2" name="Content Placeholder 2"/>
          <p:cNvSpPr>
            <a:spLocks noGrp="1"/>
          </p:cNvSpPr>
          <p:nvPr>
            <p:ph sz="quarter" idx="13"/>
          </p:nvPr>
        </p:nvSpPr>
        <p:spPr>
          <a:xfrm>
            <a:off x="913774" y="2367092"/>
            <a:ext cx="5106026" cy="3424107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3" name="Content Placeholder 3"/>
          <p:cNvSpPr>
            <a:spLocks noGrp="1"/>
          </p:cNvSpPr>
          <p:nvPr>
            <p:ph sz="quarter" idx="14"/>
          </p:nvPr>
        </p:nvSpPr>
        <p:spPr>
          <a:xfrm>
            <a:off x="6172200" y="2367092"/>
            <a:ext cx="5105400" cy="3424107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5/4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913775" y="618517"/>
            <a:ext cx="10364451" cy="159617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6328" y="2371018"/>
            <a:ext cx="4873474" cy="679994"/>
          </a:xfrm>
        </p:spPr>
        <p:txBody>
          <a:bodyPr anchor="b">
            <a:noAutofit/>
          </a:bodyPr>
          <a:lstStyle>
            <a:lvl1pPr marL="0" indent="0">
              <a:lnSpc>
                <a:spcPct val="85000"/>
              </a:lnSpc>
              <a:buNone/>
              <a:defRPr sz="26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2" name="Content Placeholder 3"/>
          <p:cNvSpPr>
            <a:spLocks noGrp="1"/>
          </p:cNvSpPr>
          <p:nvPr>
            <p:ph sz="quarter" idx="13"/>
          </p:nvPr>
        </p:nvSpPr>
        <p:spPr>
          <a:xfrm>
            <a:off x="913774" y="3051012"/>
            <a:ext cx="5106027" cy="2740187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396423" y="2371018"/>
            <a:ext cx="4881804" cy="679994"/>
          </a:xfrm>
        </p:spPr>
        <p:txBody>
          <a:bodyPr anchor="b">
            <a:noAutofit/>
          </a:bodyPr>
          <a:lstStyle>
            <a:lvl1pPr marL="0" indent="0">
              <a:lnSpc>
                <a:spcPct val="85000"/>
              </a:lnSpc>
              <a:buNone/>
              <a:defRPr sz="26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3" name="Content Placeholder 5"/>
          <p:cNvSpPr>
            <a:spLocks noGrp="1"/>
          </p:cNvSpPr>
          <p:nvPr>
            <p:ph sz="quarter" idx="14"/>
          </p:nvPr>
        </p:nvSpPr>
        <p:spPr>
          <a:xfrm>
            <a:off x="6172200" y="3051012"/>
            <a:ext cx="5105401" cy="2740187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5/4/2021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5/4/2021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5/4/2021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5" y="609600"/>
            <a:ext cx="3935688" cy="2023252"/>
          </a:xfrm>
        </p:spPr>
        <p:txBody>
          <a:bodyPr anchor="b"/>
          <a:lstStyle>
            <a:lvl1pPr algn="ctr"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" name="Content Placeholder 2"/>
          <p:cNvSpPr>
            <a:spLocks noGrp="1"/>
          </p:cNvSpPr>
          <p:nvPr>
            <p:ph sz="quarter" idx="13"/>
          </p:nvPr>
        </p:nvSpPr>
        <p:spPr>
          <a:xfrm>
            <a:off x="5078062" y="609600"/>
            <a:ext cx="6200163" cy="5181599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4" y="2632852"/>
            <a:ext cx="3935689" cy="3158348"/>
          </a:xfrm>
        </p:spPr>
        <p:txBody>
          <a:bodyPr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5/4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4" y="609600"/>
            <a:ext cx="5934969" cy="2023254"/>
          </a:xfrm>
        </p:spPr>
        <p:txBody>
          <a:bodyPr anchor="b"/>
          <a:lstStyle>
            <a:lvl1pPr algn="ctr"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7424803" y="609601"/>
            <a:ext cx="3255358" cy="5181600"/>
          </a:xfrm>
          <a:prstGeom prst="roundRect">
            <a:avLst>
              <a:gd name="adj" fmla="val 4943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94" y="2632852"/>
            <a:ext cx="5934949" cy="3158347"/>
          </a:xfrm>
        </p:spPr>
        <p:txBody>
          <a:bodyPr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5/4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1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\\DROBO-FS\QuickDrops\JB\PPTX NG\Droplets\LightingOverlay.png"/>
          <p:cNvPicPr>
            <a:picLocks noChangeAspect="1" noChangeArrowheads="1"/>
          </p:cNvPicPr>
          <p:nvPr/>
        </p:nvPicPr>
        <p:blipFill>
          <a:blip r:embed="rId19">
            <a:alphaModFix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"/>
            <a:ext cx="12192003" cy="6858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913775" y="618517"/>
            <a:ext cx="10364451" cy="159617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3775" y="2367093"/>
            <a:ext cx="10364452" cy="342410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678737" y="5883275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/>
                </a:solidFill>
              </a:defRPr>
            </a:lvl1pPr>
          </a:lstStyle>
          <a:p>
            <a:fld id="{48A87A34-81AB-432B-8DAE-1953F412C126}" type="datetimeFigureOut">
              <a:rPr lang="en-US" dirty="0"/>
              <a:pPr/>
              <a:t>5/4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913774" y="5883275"/>
            <a:ext cx="667288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514011" y="5883275"/>
            <a:ext cx="76421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/>
                </a:solidFill>
              </a:defRPr>
            </a:lvl1pPr>
          </a:lstStyle>
          <a:p>
            <a:fld id="{6D22F896-40B5-4ADD-8801-0D06FADFA09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60" r:id="rId10"/>
    <p:sldLayoutId id="2147483661" r:id="rId11"/>
    <p:sldLayoutId id="2147483666" r:id="rId12"/>
    <p:sldLayoutId id="2147483663" r:id="rId13"/>
    <p:sldLayoutId id="2147483667" r:id="rId14"/>
    <p:sldLayoutId id="2147483668" r:id="rId15"/>
    <p:sldLayoutId id="2147483658" r:id="rId16"/>
    <p:sldLayoutId id="2147483659" r:id="rId17"/>
  </p:sldLayoutIdLst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3600" kern="1200" cap="all" baseline="0">
          <a:solidFill>
            <a:schemeClr val="tx1"/>
          </a:solidFill>
          <a:effectLst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20000"/>
        </a:lnSpc>
        <a:spcBef>
          <a:spcPts val="1000"/>
        </a:spcBef>
        <a:buClr>
          <a:schemeClr val="tx1"/>
        </a:buClr>
        <a:buFont typeface="Arial" panose="020B0604020202020204" pitchFamily="34" charset="0"/>
        <a:buChar char="•"/>
        <a:defRPr sz="20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8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6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2.e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4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932688" y="6217920"/>
            <a:ext cx="31638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 smtClean="0"/>
              <a:t>Petr Beňovský</a:t>
            </a:r>
            <a:endParaRPr lang="cs-CZ" dirty="0"/>
          </a:p>
        </p:txBody>
      </p:sp>
      <p:sp>
        <p:nvSpPr>
          <p:cNvPr id="6" name="TextBox 5"/>
          <p:cNvSpPr txBox="1"/>
          <p:nvPr/>
        </p:nvSpPr>
        <p:spPr>
          <a:xfrm>
            <a:off x="1289785" y="2011680"/>
            <a:ext cx="994289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4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POLYMORPHISM</a:t>
            </a:r>
            <a:endParaRPr lang="cs-CZ" sz="4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0139932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81798" y="361537"/>
            <a:ext cx="88578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POLYMORPHISM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50010" y="2007096"/>
            <a:ext cx="11521440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At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ransi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point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imorphic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nantiotropic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ystem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oth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olymorph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av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am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rmodynamic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otentia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ame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lubilit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algn="just"/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ransi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emperatur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nl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lat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solid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attic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tructur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refor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independent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lven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rom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hich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olymorph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re crystallized.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691517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81798" y="361537"/>
            <a:ext cx="88578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POLYMORPHISM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 flipH="1">
            <a:off x="567504" y="884757"/>
            <a:ext cx="11086452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cs-CZ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Metastable</a:t>
            </a:r>
            <a:r>
              <a:rPr lang="cs-CZ" sz="2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zone</a:t>
            </a:r>
            <a:r>
              <a:rPr lang="cs-CZ" sz="2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width</a:t>
            </a:r>
            <a:r>
              <a:rPr lang="cs-CZ" sz="2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however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strongly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influenced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by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selected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solvent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cs-CZ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Ostwald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’s</a:t>
            </a:r>
            <a:r>
              <a:rPr lang="cs-CZ" sz="2400" b="1" dirty="0">
                <a:latin typeface="Arial" panose="020B0604020202020204" pitchFamily="34" charset="0"/>
                <a:cs typeface="Arial" panose="020B0604020202020204" pitchFamily="34" charset="0"/>
              </a:rPr>
              <a:t> step rule 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–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for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several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possibl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polymorphs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(in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metastabl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zon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cs-CZ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less</a:t>
            </a:r>
            <a:r>
              <a:rPr lang="cs-CZ" sz="2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stabl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polymorph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formed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preferentially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  <a:endParaRPr lang="cs-CZ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Possibl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formation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different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polymorphs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cs-CZ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different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solvents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Concomitant</a:t>
            </a:r>
            <a:r>
              <a:rPr lang="cs-CZ" sz="2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polymorphism</a:t>
            </a:r>
            <a:endParaRPr lang="cs-CZ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99785" y="2932096"/>
            <a:ext cx="4722019" cy="3771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3620346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81798" y="361537"/>
            <a:ext cx="88578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POLYMORPHISM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145406" y="1078029"/>
            <a:ext cx="102412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Ostwald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’s</a:t>
            </a:r>
            <a:r>
              <a:rPr lang="cs-CZ" sz="2800" b="1" dirty="0">
                <a:latin typeface="Arial" panose="020B0604020202020204" pitchFamily="34" charset="0"/>
                <a:cs typeface="Arial" panose="020B0604020202020204" pitchFamily="34" charset="0"/>
              </a:rPr>
              <a:t> step rule 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–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graphical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scription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332668" y="1980304"/>
            <a:ext cx="7260908" cy="41919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520785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81798" y="361537"/>
            <a:ext cx="88578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POLYMORPHISM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885523" y="884757"/>
            <a:ext cx="102412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b="1" dirty="0">
                <a:latin typeface="Arial" panose="020B0604020202020204" pitchFamily="34" charset="0"/>
                <a:cs typeface="Arial" panose="020B0604020202020204" pitchFamily="34" charset="0"/>
              </a:rPr>
              <a:t>Burger (</a:t>
            </a:r>
            <a:r>
              <a:rPr lang="cs-CZ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Ramberg</a:t>
            </a:r>
            <a:r>
              <a:rPr lang="cs-CZ" sz="2800" b="1" dirty="0"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cs-CZ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rules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75138" y="1407977"/>
            <a:ext cx="11271183" cy="55399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Heat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Transition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rule</a:t>
            </a:r>
          </a:p>
          <a:p>
            <a:pPr marL="182563" indent="-182563" algn="just">
              <a:buFontTx/>
              <a:buChar char="-"/>
            </a:pP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Polymorphs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are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enantiotropically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related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if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endothermic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heat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transition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from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lower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melting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form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to a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higher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melting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form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observed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>
              <a:buFontTx/>
              <a:buChar char="-"/>
            </a:pPr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Heat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Fusion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rule</a:t>
            </a:r>
          </a:p>
          <a:p>
            <a:pPr marL="176213" indent="-176213" algn="just">
              <a:buFontTx/>
              <a:buChar char="-"/>
            </a:pP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Polymorphic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pairs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are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enantiotropically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related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if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low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melting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form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has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higher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heat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fusion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otherwis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they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are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monotropically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related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algn="just">
              <a:buFontTx/>
              <a:buChar char="-"/>
            </a:pPr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Entropy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Fusion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rule</a:t>
            </a:r>
          </a:p>
          <a:p>
            <a:pPr marL="182563" indent="-182563" algn="just">
              <a:buFontTx/>
              <a:buChar char="-"/>
            </a:pP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Polymorphs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are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enantiotropically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related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if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high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melting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form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has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lower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entropy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fusion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otherwis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they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are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monotropes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algn="just"/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It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recommended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confirm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DSC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results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with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experimental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microscopic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observations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solubility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determination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or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slyrrying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6507220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81798" y="361537"/>
            <a:ext cx="88578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POLYMORPHISM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885523" y="884757"/>
            <a:ext cx="102412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b="1" dirty="0">
                <a:latin typeface="Arial" panose="020B0604020202020204" pitchFamily="34" charset="0"/>
                <a:cs typeface="Arial" panose="020B0604020202020204" pitchFamily="34" charset="0"/>
              </a:rPr>
              <a:t>Burger (</a:t>
            </a:r>
            <a:r>
              <a:rPr lang="cs-CZ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Ramberg</a:t>
            </a:r>
            <a:r>
              <a:rPr lang="cs-CZ" sz="2800" b="1" dirty="0"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cs-CZ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rules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75138" y="1407977"/>
            <a:ext cx="11271183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Heat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Transition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rule</a:t>
            </a:r>
          </a:p>
          <a:p>
            <a:endParaRPr lang="cs-CZ" dirty="0" smtClean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333374" y="2231640"/>
            <a:ext cx="7118033" cy="39527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3117065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81798" y="361537"/>
            <a:ext cx="88578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POLYMORPHISM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145406" y="1078029"/>
            <a:ext cx="102412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Disappearing</a:t>
            </a:r>
            <a:r>
              <a:rPr lang="cs-CZ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polymorph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145406" y="1789118"/>
            <a:ext cx="28202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itonavir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Case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9349403"/>
              </p:ext>
            </p:extLst>
          </p:nvPr>
        </p:nvGraphicFramePr>
        <p:xfrm>
          <a:off x="3965608" y="1407633"/>
          <a:ext cx="7331847" cy="25310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CS ChemDraw Drawing" r:id="rId3" imgW="3508061" imgH="1211051" progId="ChemDraw.Document.6.0">
                  <p:embed/>
                </p:oleObj>
              </mc:Choice>
              <mc:Fallback>
                <p:oleObj name="CS ChemDraw Drawing" r:id="rId3" imgW="3508061" imgH="121105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65608" y="1407633"/>
                        <a:ext cx="7331847" cy="25310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145406" y="4581625"/>
            <a:ext cx="106936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teas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inhibitor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HIV (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bbot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orvir</a:t>
            </a:r>
            <a:r>
              <a:rPr lang="cs-CZ" sz="2800" baseline="30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M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77516" y="6083166"/>
            <a:ext cx="1114605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emburka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S.R. 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et al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rg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Res.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v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. 4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413 (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2000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cs-CZ" sz="28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969489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81798" y="361537"/>
            <a:ext cx="88578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POLYMORPHISM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145406" y="1078029"/>
            <a:ext cx="102412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Disappearing</a:t>
            </a:r>
            <a:r>
              <a:rPr lang="cs-CZ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polymorph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145406" y="1789118"/>
            <a:ext cx="28202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itonavir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Case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808522" y="2675823"/>
            <a:ext cx="10578164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NDA (New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ru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pplica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il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cembe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1995;</a:t>
            </a:r>
          </a:p>
          <a:p>
            <a:pPr algn="just"/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wo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year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fte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m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ot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duc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emisoli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gel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apsul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ith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rm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I)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ail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issolu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pecifica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algn="just"/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ew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rysta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rm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rm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II)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a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un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algn="just"/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rm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II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rmodynamicall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more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tabl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a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rm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I</a:t>
            </a:r>
          </a:p>
          <a:p>
            <a:pPr algn="just"/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ampl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rm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II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rough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to a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aborator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to study –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ithi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ew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ay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l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ot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itonavi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urn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rm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II;</a:t>
            </a:r>
          </a:p>
          <a:p>
            <a:pPr algn="just"/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rm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I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anufacturin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ail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rom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i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point and “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isappear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“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979360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81798" y="361537"/>
            <a:ext cx="88578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POLYMORPHISM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145406" y="1078029"/>
            <a:ext cx="102412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Disappearing</a:t>
            </a:r>
            <a:r>
              <a:rPr lang="cs-CZ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polymorph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145406" y="1789118"/>
            <a:ext cx="28202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itonavir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Case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821648" y="2433228"/>
            <a:ext cx="10578164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aus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mal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mount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mpurity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sidua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lvent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lution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velop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ew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anufacturin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epara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rm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I and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lso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rm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II;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velop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ew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rmulation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ith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ithe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rm</a:t>
            </a:r>
            <a:r>
              <a:rPr lang="cs-CZ" sz="280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867955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81798" y="361537"/>
            <a:ext cx="88578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POLYMORPHISM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145406" y="1078029"/>
            <a:ext cx="102412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Disappearing</a:t>
            </a:r>
            <a:r>
              <a:rPr lang="cs-CZ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polymorph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145406" y="1789118"/>
            <a:ext cx="28202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itonavir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Case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1422" y="2500207"/>
            <a:ext cx="7106642" cy="3391373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191070" y="6148873"/>
            <a:ext cx="601824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rm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I                            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rm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II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44256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81798" y="361537"/>
            <a:ext cx="88578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POLYMORPHISM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145406" y="1078029"/>
            <a:ext cx="102412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Disappearing</a:t>
            </a:r>
            <a:r>
              <a:rPr lang="cs-CZ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polymorph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145406" y="1789118"/>
            <a:ext cx="28202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itonavir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Case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9651471"/>
              </p:ext>
            </p:extLst>
          </p:nvPr>
        </p:nvGraphicFramePr>
        <p:xfrm>
          <a:off x="1145406" y="3140890"/>
          <a:ext cx="9643178" cy="13714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CS ChemDraw Drawing" r:id="rId3" imgW="5269496" imgH="749418" progId="ChemDraw.Document.6.0">
                  <p:embed/>
                </p:oleObj>
              </mc:Choice>
              <mc:Fallback>
                <p:oleObj name="CS ChemDraw Drawing" r:id="rId3" imgW="5269496" imgH="74941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45406" y="3140890"/>
                        <a:ext cx="9643178" cy="13714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315704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81798" y="361537"/>
            <a:ext cx="88578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POLYMORPHISM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135781" y="1155032"/>
            <a:ext cx="10395284" cy="74174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bilit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 solid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ateria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xis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ultipl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rm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rysta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tructur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now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s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olymorph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algn="just"/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olymorph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av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ifferen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nerg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i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rysta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attic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and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nsequentl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ifferen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eltin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oint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lubiliti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tc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algn="just"/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Do not mix up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olymorphism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ith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rystal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orpholog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– a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mpoun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unde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ifferen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ndition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rystalliz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ifferen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hap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abit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but a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olymorph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til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am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algn="just"/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seudopolymorph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rysta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attic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ntain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m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moun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lven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lvat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ydrat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cs-CZ" sz="28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9053145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81798" y="361537"/>
            <a:ext cx="88578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POLYMORPHISM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145406" y="1078029"/>
            <a:ext cx="102412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Disappearing</a:t>
            </a:r>
            <a:r>
              <a:rPr lang="cs-CZ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polymorph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808522" y="2675823"/>
            <a:ext cx="10578164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unitz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J.D. 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et a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cc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em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. Res. 28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193 (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1995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uča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D.-K. 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et al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ngew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em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nt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. Ed.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ngl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. 54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6972 (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2015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833393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81798" y="361537"/>
            <a:ext cx="88578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POLYMORPHISM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089128" y="2498640"/>
            <a:ext cx="10395284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4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olymorphs</a:t>
            </a:r>
            <a:r>
              <a:rPr lang="cs-CZ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 are </a:t>
            </a:r>
            <a:r>
              <a:rPr lang="cs-CZ" sz="4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rystalline</a:t>
            </a:r>
            <a:r>
              <a:rPr lang="cs-CZ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4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aterials</a:t>
            </a:r>
            <a:r>
              <a:rPr lang="cs-CZ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4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at</a:t>
            </a:r>
            <a:r>
              <a:rPr lang="cs-CZ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4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ave</a:t>
            </a:r>
            <a:r>
              <a:rPr lang="cs-CZ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4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4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4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ame</a:t>
            </a:r>
            <a:r>
              <a:rPr lang="cs-CZ" sz="4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4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emical</a:t>
            </a:r>
            <a:r>
              <a:rPr lang="cs-CZ" sz="4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4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mposition</a:t>
            </a:r>
            <a:r>
              <a:rPr lang="cs-CZ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, but </a:t>
            </a:r>
            <a:r>
              <a:rPr lang="cs-CZ" sz="4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ifferent</a:t>
            </a:r>
            <a:r>
              <a:rPr lang="cs-CZ" sz="4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4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olecular</a:t>
            </a:r>
            <a:r>
              <a:rPr lang="cs-CZ" sz="4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4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acking</a:t>
            </a:r>
            <a:endParaRPr lang="cs-CZ" sz="40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84156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81798" y="361537"/>
            <a:ext cx="88578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POLYMORPHISM  VS.  ALLOTROPY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098459" y="1164362"/>
            <a:ext cx="10395284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687638" indent="-2687638" algn="just"/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ALLOTROP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existence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wo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more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ifferen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hysica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rm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emica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element;</a:t>
            </a:r>
          </a:p>
          <a:p>
            <a:pPr marL="2687638" indent="-2687638" algn="just"/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687638" indent="-2687638" algn="just"/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xampl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raphit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iamon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fullerene</a:t>
            </a:r>
          </a:p>
          <a:p>
            <a:pPr marL="2687638" indent="-2687638" algn="just"/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687638" indent="-2687638" algn="just"/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DOES IT MATTER?</a:t>
            </a:r>
          </a:p>
          <a:p>
            <a:pPr marL="2687638" indent="-2687638" algn="just"/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he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Napoleon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nvad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ussia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ldiers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’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i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utton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isintegrat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l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had to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urviv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ussia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inte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ith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open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jacket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!! (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in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pes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 algn="just"/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m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a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nl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 legend</a:t>
            </a:r>
          </a:p>
        </p:txBody>
      </p:sp>
    </p:spTree>
    <p:extLst>
      <p:ext uri="{BB962C8B-B14F-4D97-AF65-F5344CB8AC3E}">
        <p14:creationId xmlns:p14="http://schemas.microsoft.com/office/powerpoint/2010/main" val="20391442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81798" y="361537"/>
            <a:ext cx="88578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POLYMORPHISM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223640" y="1047742"/>
            <a:ext cx="4705350" cy="5372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211757" y="1174282"/>
            <a:ext cx="5736656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m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olymorph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ce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Kurt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onnegu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at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’s Cradl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-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New water modification 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Ice Nine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–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upposedl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nspir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by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rvin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angmui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(General Electric Co.)</a:t>
            </a:r>
          </a:p>
          <a:p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ce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IX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ll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xist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tabl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T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elow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140 K and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essur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etwee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200 – 400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Pa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ce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IX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rtunatel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o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not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av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perti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scrib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novel!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419384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81798" y="361537"/>
            <a:ext cx="88578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POLYMORPHISM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866274" y="990966"/>
            <a:ext cx="10664792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cs-CZ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McCrone</a:t>
            </a:r>
            <a:r>
              <a:rPr lang="cs-CZ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criterion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Polymorphs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differ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crystalline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structure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, but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molecules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are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identical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liquid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gaseous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tates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cs-CZ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McCrone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’s</a:t>
            </a:r>
            <a:r>
              <a:rPr lang="cs-CZ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statement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ever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compound has different pol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morphs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, and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that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, in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general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number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forms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known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for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given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compound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proportional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ime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money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spent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research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on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that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mpoun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Polymorphs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cocoa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utter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97722" y="4099509"/>
            <a:ext cx="10026015" cy="2262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9448632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81798" y="361537"/>
            <a:ext cx="88578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POLYMORPHISM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91856" y="955222"/>
            <a:ext cx="4096322" cy="55633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953846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81798" y="361537"/>
            <a:ext cx="88578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POLYMORPHISM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04261" y="980728"/>
            <a:ext cx="1152144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onotropic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olymorphs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cs-CZ" sz="28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668838" indent="-4668838"/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nantiotropic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olymorph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– more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tabl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rm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pend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on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emperature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921443" y="2730143"/>
            <a:ext cx="8618220" cy="37014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623385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81798" y="361537"/>
            <a:ext cx="88578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POLYMORPHISM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04261" y="980728"/>
            <a:ext cx="1152144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Transition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temperature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for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enantiotropic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polymorphs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>
                <a:latin typeface="Arial" panose="020B0604020202020204" pitchFamily="34" charset="0"/>
                <a:cs typeface="Arial" panose="020B0604020202020204" pitchFamily="34" charset="0"/>
              </a:rPr>
              <a:t>independent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on a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lven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683383" y="1934837"/>
            <a:ext cx="4987100" cy="47453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8256699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roplet">
  <a:themeElements>
    <a:clrScheme name="Droplet">
      <a:dk1>
        <a:sysClr val="windowText" lastClr="000000"/>
      </a:dk1>
      <a:lt1>
        <a:sysClr val="window" lastClr="FFFFFF"/>
      </a:lt1>
      <a:dk2>
        <a:srgbClr val="355071"/>
      </a:dk2>
      <a:lt2>
        <a:srgbClr val="AABED7"/>
      </a:lt2>
      <a:accent1>
        <a:srgbClr val="2FA3EE"/>
      </a:accent1>
      <a:accent2>
        <a:srgbClr val="4BCAAD"/>
      </a:accent2>
      <a:accent3>
        <a:srgbClr val="86C157"/>
      </a:accent3>
      <a:accent4>
        <a:srgbClr val="D99C3F"/>
      </a:accent4>
      <a:accent5>
        <a:srgbClr val="CE6633"/>
      </a:accent5>
      <a:accent6>
        <a:srgbClr val="A35DD1"/>
      </a:accent6>
      <a:hlink>
        <a:srgbClr val="56BCFE"/>
      </a:hlink>
      <a:folHlink>
        <a:srgbClr val="97C5E3"/>
      </a:folHlink>
    </a:clrScheme>
    <a:fontScheme name="Droplet">
      <a:majorFont>
        <a:latin typeface="Tw Cen MT" panose="020B0602020104020603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Tw Cen MT" panose="020B0602020104020603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Droplet">
      <a:fillStyleLst>
        <a:solidFill>
          <a:schemeClr val="phClr"/>
        </a:solidFill>
        <a:solidFill>
          <a:schemeClr val="phClr">
            <a:tint val="69000"/>
            <a:satMod val="105000"/>
            <a:lumMod val="110000"/>
          </a:schemeClr>
        </a:solidFill>
        <a:gradFill rotWithShape="1">
          <a:gsLst>
            <a:gs pos="0">
              <a:schemeClr val="phClr">
                <a:tint val="94000"/>
                <a:satMod val="100000"/>
                <a:lumMod val="108000"/>
              </a:schemeClr>
            </a:gs>
            <a:gs pos="50000">
              <a:schemeClr val="phClr">
                <a:tint val="98000"/>
                <a:shade val="100000"/>
                <a:satMod val="100000"/>
                <a:lumMod val="100000"/>
              </a:schemeClr>
            </a:gs>
            <a:gs pos="100000">
              <a:schemeClr val="phClr">
                <a:shade val="72000"/>
                <a:satMod val="120000"/>
                <a:lumMod val="10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>
              <a:shade val="60000"/>
            </a:schemeClr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dir="5400000" rotWithShape="0">
              <a:srgbClr val="000000">
                <a:alpha val="28000"/>
              </a:srgbClr>
            </a:outerShdw>
          </a:effectLst>
        </a:effectStyle>
        <a:effectStyle>
          <a:effectLst>
            <a:outerShdw blurRad="63500" dist="25400" dir="5400000" algn="ctr" rotWithShape="0">
              <a:srgbClr val="000000">
                <a:alpha val="69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1200000"/>
            </a:lightRig>
          </a:scene3d>
          <a:sp3d prstMaterial="plastic">
            <a:bevelT w="254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64000"/>
                <a:lumMod val="8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84000"/>
                <a:shade val="100000"/>
                <a:hueMod val="130000"/>
                <a:satMod val="150000"/>
                <a:lumMod val="112000"/>
              </a:schemeClr>
            </a:gs>
            <a:gs pos="100000">
              <a:schemeClr val="phClr">
                <a:shade val="92000"/>
                <a:satMod val="140000"/>
                <a:lumMod val="11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Droplet" id="{8984A317-299A-4E50-B45D-BFC9EDE2337A}" vid="{A633B6A3-9E7F-4C10-9C98-2517A3134361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04033925[[fn=Droplet]]</Template>
  <TotalTime>10545</TotalTime>
  <Words>753</Words>
  <Application>Microsoft Office PowerPoint</Application>
  <PresentationFormat>Widescreen</PresentationFormat>
  <Paragraphs>105</Paragraphs>
  <Slides>2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4" baseType="lpstr">
      <vt:lpstr>Arial</vt:lpstr>
      <vt:lpstr>Tw Cen MT</vt:lpstr>
      <vt:lpstr>Droplet</vt:lpstr>
      <vt:lpstr>CS ChemDraw Draw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Synthon, s.r.o.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AFETY</dc:title>
  <dc:creator>Petr Beňovský</dc:creator>
  <cp:lastModifiedBy>Petr Beňovský</cp:lastModifiedBy>
  <cp:revision>233</cp:revision>
  <dcterms:created xsi:type="dcterms:W3CDTF">2019-06-12T10:14:44Z</dcterms:created>
  <dcterms:modified xsi:type="dcterms:W3CDTF">2021-05-04T07:59:12Z</dcterms:modified>
</cp:coreProperties>
</file>